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135720" w14:textId="77777777" w:rsidR="002B3765" w:rsidRPr="0052786A" w:rsidRDefault="002B3765" w:rsidP="002B3765">
      <w:pPr>
        <w:rPr>
          <w:b/>
        </w:rPr>
      </w:pPr>
    </w:p>
    <w:p w14:paraId="59023081" w14:textId="77777777" w:rsidR="002B3765" w:rsidRPr="0052786A" w:rsidRDefault="002B3765" w:rsidP="002B3765">
      <w:pPr>
        <w:pStyle w:val="NL"/>
        <w:ind w:left="630" w:firstLine="0"/>
        <w:rPr>
          <w:b/>
          <w:sz w:val="28"/>
          <w:szCs w:val="28"/>
        </w:rPr>
      </w:pPr>
      <w:r w:rsidRPr="0052786A">
        <w:rPr>
          <w:b/>
          <w:sz w:val="28"/>
          <w:szCs w:val="28"/>
        </w:rPr>
        <w:t>Homework 1                              PHYS 211                           Dr. Amir</w:t>
      </w:r>
    </w:p>
    <w:p w14:paraId="440BA273" w14:textId="77777777" w:rsidR="002B3765" w:rsidRDefault="002B3765" w:rsidP="002B3765">
      <w:pPr>
        <w:pStyle w:val="NL"/>
        <w:ind w:left="630" w:firstLine="0"/>
      </w:pPr>
    </w:p>
    <w:p w14:paraId="0D63EA99" w14:textId="77777777" w:rsidR="002B3765" w:rsidRDefault="002B3765" w:rsidP="002B3765">
      <w:pPr>
        <w:pStyle w:val="NL"/>
        <w:ind w:left="630" w:firstLine="0"/>
      </w:pPr>
    </w:p>
    <w:p w14:paraId="4D2BBABC" w14:textId="77777777" w:rsidR="002B3765" w:rsidRDefault="002B3765" w:rsidP="002B3765">
      <w:pPr>
        <w:pStyle w:val="NL"/>
        <w:ind w:left="630" w:firstLine="0"/>
      </w:pPr>
    </w:p>
    <w:p w14:paraId="21A79F42" w14:textId="77777777" w:rsidR="002B3765" w:rsidRDefault="0052786A" w:rsidP="0052786A">
      <w:pPr>
        <w:pStyle w:val="NL"/>
        <w:ind w:left="270" w:firstLine="0"/>
      </w:pPr>
      <w:r w:rsidRPr="0052786A">
        <w:rPr>
          <w:b/>
        </w:rPr>
        <w:t>2.</w:t>
      </w:r>
      <w:r w:rsidR="002B3765">
        <w:t xml:space="preserve"> How many significant figures do each of the following numbers have: (</w:t>
      </w:r>
      <w:r w:rsidR="002B3765">
        <w:rPr>
          <w:i/>
        </w:rPr>
        <w:t>a</w:t>
      </w:r>
      <w:r w:rsidR="002B3765">
        <w:t>) 214, (</w:t>
      </w:r>
      <w:r w:rsidR="002B3765">
        <w:rPr>
          <w:i/>
        </w:rPr>
        <w:t>b</w:t>
      </w:r>
      <w:r w:rsidR="002B3765">
        <w:t>) 81.60, (</w:t>
      </w:r>
      <w:r w:rsidR="002B3765">
        <w:rPr>
          <w:i/>
        </w:rPr>
        <w:t>c</w:t>
      </w:r>
      <w:r w:rsidR="002B3765">
        <w:t>) 7.03, (</w:t>
      </w:r>
      <w:r w:rsidR="002B3765">
        <w:rPr>
          <w:i/>
        </w:rPr>
        <w:t>d</w:t>
      </w:r>
      <w:r w:rsidR="002B3765">
        <w:t>) 0.03, (</w:t>
      </w:r>
      <w:r w:rsidR="002B3765">
        <w:rPr>
          <w:i/>
        </w:rPr>
        <w:t>e</w:t>
      </w:r>
      <w:r w:rsidR="002B3765">
        <w:t>) 0.0086, (</w:t>
      </w:r>
      <w:r w:rsidR="002B3765">
        <w:rPr>
          <w:position w:val="-10"/>
        </w:rPr>
        <w:object w:dxaOrig="240" w:dyaOrig="320" w14:anchorId="259FF1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5" o:title=""/>
          </v:shape>
          <o:OLEObject Type="Embed" ProgID="Equation.DSMT4" ShapeID="_x0000_i1025" DrawAspect="Content" ObjectID="_1754312839" r:id="rId6"/>
        </w:object>
      </w:r>
      <w:r w:rsidR="002B3765">
        <w:t>) 3236, and (</w:t>
      </w:r>
      <w:r w:rsidR="002B3765">
        <w:rPr>
          <w:i/>
        </w:rPr>
        <w:t>g</w:t>
      </w:r>
      <w:r w:rsidR="002B3765">
        <w:t>) 8700?</w:t>
      </w:r>
    </w:p>
    <w:p w14:paraId="36955C1A" w14:textId="77777777" w:rsidR="002B3765" w:rsidRDefault="0052786A" w:rsidP="0052786A">
      <w:pPr>
        <w:pStyle w:val="NL"/>
        <w:numPr>
          <w:ilvl w:val="0"/>
          <w:numId w:val="6"/>
        </w:numPr>
        <w:tabs>
          <w:tab w:val="clear" w:pos="403"/>
          <w:tab w:val="right" w:pos="540"/>
        </w:tabs>
        <w:ind w:left="450" w:hanging="180"/>
      </w:pPr>
      <w:r>
        <w:t xml:space="preserve"> </w:t>
      </w:r>
      <w:r w:rsidR="002B3765">
        <w:t>Write the following numbers in powers of ten notation: (</w:t>
      </w:r>
      <w:r w:rsidR="002B3765">
        <w:rPr>
          <w:i/>
        </w:rPr>
        <w:t>a</w:t>
      </w:r>
      <w:r w:rsidR="002B3765">
        <w:t>) 1.156, (</w:t>
      </w:r>
      <w:r w:rsidR="002B3765">
        <w:rPr>
          <w:i/>
        </w:rPr>
        <w:t>b</w:t>
      </w:r>
      <w:r w:rsidR="002B3765">
        <w:t>) 21.8, (</w:t>
      </w:r>
      <w:r w:rsidR="002B3765">
        <w:rPr>
          <w:i/>
        </w:rPr>
        <w:t>c</w:t>
      </w:r>
      <w:r w:rsidR="002B3765">
        <w:t>) 0.0068, (</w:t>
      </w:r>
      <w:r w:rsidR="002B3765">
        <w:rPr>
          <w:i/>
        </w:rPr>
        <w:t>d</w:t>
      </w:r>
      <w:r w:rsidR="002B3765">
        <w:t>) 328.65, (</w:t>
      </w:r>
      <w:r w:rsidR="002B3765">
        <w:rPr>
          <w:i/>
        </w:rPr>
        <w:t>e</w:t>
      </w:r>
      <w:r w:rsidR="002B3765">
        <w:t>) 0.219, and (</w:t>
      </w:r>
      <w:r w:rsidR="002B3765">
        <w:rPr>
          <w:position w:val="-10"/>
        </w:rPr>
        <w:object w:dxaOrig="240" w:dyaOrig="320" w14:anchorId="040B268E">
          <v:shape id="_x0000_i1026" type="#_x0000_t75" style="width:12pt;height:15.75pt" o:ole="">
            <v:imagedata r:id="rId5" o:title=""/>
          </v:shape>
          <o:OLEObject Type="Embed" ProgID="Equation.DSMT4" ShapeID="_x0000_i1026" DrawAspect="Content" ObjectID="_1754312840" r:id="rId7"/>
        </w:object>
      </w:r>
      <w:r w:rsidR="002B3765">
        <w:t>) 444.</w:t>
      </w:r>
    </w:p>
    <w:p w14:paraId="1AFB22F8" w14:textId="77777777" w:rsidR="002B3765" w:rsidRPr="001E6DB7" w:rsidRDefault="002B3765" w:rsidP="00DA1995">
      <w:pPr>
        <w:pStyle w:val="NL"/>
        <w:numPr>
          <w:ilvl w:val="0"/>
          <w:numId w:val="3"/>
        </w:numPr>
        <w:ind w:hanging="90"/>
      </w:pPr>
      <w:r w:rsidRPr="001E6DB7">
        <w:t xml:space="preserve">Add </w:t>
      </w:r>
      <w:r w:rsidR="00315479" w:rsidRPr="001E6DB7">
        <w:t>(</w:t>
      </w:r>
      <m:oMath>
        <m:r>
          <w:rPr>
            <w:rFonts w:ascii="Cambria Math" w:hAnsi="Cambria Math"/>
          </w:rPr>
          <m:t>9.3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s)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8.3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+(0.008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s)</m:t>
        </m:r>
      </m:oMath>
    </w:p>
    <w:p w14:paraId="2F794F8C" w14:textId="77777777" w:rsidR="002B3765" w:rsidRDefault="002B3765" w:rsidP="002B3765">
      <w:pPr>
        <w:pStyle w:val="NL"/>
        <w:ind w:left="630" w:firstLine="0"/>
      </w:pPr>
      <w:bookmarkStart w:id="0" w:name="_GoBack"/>
      <w:bookmarkEnd w:id="0"/>
    </w:p>
    <w:p w14:paraId="5BED8453" w14:textId="77777777" w:rsidR="00C2113E" w:rsidRDefault="0052786A" w:rsidP="0052786A">
      <w:pPr>
        <w:pStyle w:val="NL"/>
        <w:ind w:left="270" w:firstLine="0"/>
      </w:pPr>
      <w:r w:rsidRPr="0052786A">
        <w:rPr>
          <w:b/>
        </w:rPr>
        <w:t>11</w:t>
      </w:r>
      <w:r>
        <w:rPr>
          <w:b/>
        </w:rPr>
        <w:t>.</w:t>
      </w:r>
      <w:r w:rsidR="002B3765">
        <w:t xml:space="preserve"> Write the following as full (decimal) numbers with standard units: (</w:t>
      </w:r>
      <w:r w:rsidR="002B3765">
        <w:rPr>
          <w:i/>
        </w:rPr>
        <w:t>a</w:t>
      </w:r>
      <w:r w:rsidR="002B3765">
        <w:t>) 286.6 mm, (</w:t>
      </w:r>
      <w:r w:rsidR="002B3765">
        <w:rPr>
          <w:i/>
        </w:rPr>
        <w:t>b</w:t>
      </w:r>
      <w:r w:rsidR="002B3765">
        <w:t xml:space="preserve">) </w:t>
      </w:r>
      <w:r w:rsidR="00C2113E">
        <w:t>85μV</w:t>
      </w:r>
      <w:r w:rsidR="002B3765">
        <w:t xml:space="preserve"> (</w:t>
      </w:r>
      <w:r w:rsidR="002B3765">
        <w:rPr>
          <w:i/>
        </w:rPr>
        <w:t>c</w:t>
      </w:r>
      <w:r w:rsidR="002B3765">
        <w:t>) 760 mg, (</w:t>
      </w:r>
      <w:r w:rsidR="002B3765">
        <w:rPr>
          <w:i/>
        </w:rPr>
        <w:t>d</w:t>
      </w:r>
      <w:r w:rsidR="002B3765">
        <w:t xml:space="preserve">) 60.0 </w:t>
      </w:r>
      <w:proofErr w:type="spellStart"/>
      <w:r w:rsidR="002B3765">
        <w:t>ps</w:t>
      </w:r>
      <w:proofErr w:type="spellEnd"/>
      <w:r w:rsidR="002B3765">
        <w:t>, (</w:t>
      </w:r>
      <w:r w:rsidR="002B3765">
        <w:rPr>
          <w:i/>
        </w:rPr>
        <w:t>e</w:t>
      </w:r>
      <w:r w:rsidR="002B3765">
        <w:t xml:space="preserve">) 22.5 </w:t>
      </w:r>
      <w:proofErr w:type="spellStart"/>
      <w:r w:rsidR="002B3765">
        <w:t>fm</w:t>
      </w:r>
      <w:proofErr w:type="spellEnd"/>
      <w:r w:rsidR="002B3765">
        <w:t>, (</w:t>
      </w:r>
      <w:r w:rsidR="002B3765">
        <w:rPr>
          <w:position w:val="-10"/>
        </w:rPr>
        <w:object w:dxaOrig="240" w:dyaOrig="320" w14:anchorId="3AD2BF19">
          <v:shape id="_x0000_i1027" type="#_x0000_t75" style="width:12pt;height:15.75pt" o:ole="">
            <v:imagedata r:id="rId5" o:title=""/>
          </v:shape>
          <o:OLEObject Type="Embed" ProgID="Equation.DSMT4" ShapeID="_x0000_i1027" DrawAspect="Content" ObjectID="_1754312841" r:id="rId8"/>
        </w:object>
      </w:r>
      <w:r w:rsidR="002B3765">
        <w:t>) 2.50 gigavolts.</w:t>
      </w:r>
    </w:p>
    <w:p w14:paraId="41FA5585" w14:textId="77777777" w:rsidR="00A95B13" w:rsidRDefault="0052786A" w:rsidP="0052786A">
      <w:pPr>
        <w:pStyle w:val="NL"/>
        <w:ind w:left="270" w:firstLine="0"/>
      </w:pPr>
      <w:r w:rsidRPr="0052786A">
        <w:rPr>
          <w:b/>
        </w:rPr>
        <w:t>13</w:t>
      </w:r>
      <w:r>
        <w:t xml:space="preserve">. </w:t>
      </w:r>
      <w:r w:rsidR="00C2113E">
        <w:t>Determine your own height in meters, and your mass in kg.</w:t>
      </w:r>
    </w:p>
    <w:p w14:paraId="3BAFA256" w14:textId="77777777" w:rsidR="00C2113E" w:rsidRDefault="00C2113E" w:rsidP="00110A46">
      <w:pPr>
        <w:pStyle w:val="NL"/>
        <w:ind w:left="0" w:firstLine="0"/>
      </w:pPr>
    </w:p>
    <w:p w14:paraId="5BF3A0F8" w14:textId="77777777" w:rsidR="00C2113E" w:rsidRDefault="00C2113E" w:rsidP="0052786A">
      <w:pPr>
        <w:pStyle w:val="NL"/>
        <w:numPr>
          <w:ilvl w:val="0"/>
          <w:numId w:val="4"/>
        </w:numPr>
      </w:pPr>
      <w:r>
        <w:t>Determine the conversion factor between (</w:t>
      </w:r>
      <w:r>
        <w:rPr>
          <w:i/>
        </w:rPr>
        <w:t>a</w:t>
      </w:r>
      <w:r>
        <w:t>) km</w:t>
      </w:r>
      <w:r>
        <w:rPr>
          <w:position w:val="-6"/>
        </w:rPr>
        <w:object w:dxaOrig="200" w:dyaOrig="279" w14:anchorId="41F9EDAF">
          <v:shape id="_x0000_i1028" type="#_x0000_t75" style="width:9.75pt;height:14.25pt" o:ole="">
            <v:imagedata r:id="rId9" o:title=""/>
          </v:shape>
          <o:OLEObject Type="Embed" ProgID="Equation.DSMT4" ShapeID="_x0000_i1028" DrawAspect="Content" ObjectID="_1754312842" r:id="rId10"/>
        </w:object>
      </w:r>
      <w:r>
        <w:t>h and mi</w:t>
      </w:r>
      <w:r>
        <w:rPr>
          <w:position w:val="-6"/>
        </w:rPr>
        <w:object w:dxaOrig="200" w:dyaOrig="279" w14:anchorId="2C2036FB">
          <v:shape id="_x0000_i1029" type="#_x0000_t75" style="width:9.75pt;height:14.25pt" o:ole="">
            <v:imagedata r:id="rId9" o:title=""/>
          </v:shape>
          <o:OLEObject Type="Embed" ProgID="Equation.DSMT4" ShapeID="_x0000_i1029" DrawAspect="Content" ObjectID="_1754312843" r:id="rId11"/>
        </w:object>
      </w:r>
      <w:r>
        <w:t>h, (</w:t>
      </w:r>
      <w:r>
        <w:rPr>
          <w:i/>
        </w:rPr>
        <w:t>b</w:t>
      </w:r>
      <w:r>
        <w:t>) m</w:t>
      </w:r>
      <w:r>
        <w:rPr>
          <w:position w:val="-6"/>
        </w:rPr>
        <w:object w:dxaOrig="200" w:dyaOrig="279" w14:anchorId="6AE9FDF1">
          <v:shape id="_x0000_i1030" type="#_x0000_t75" style="width:9.75pt;height:14.25pt" o:ole="">
            <v:imagedata r:id="rId9" o:title=""/>
          </v:shape>
          <o:OLEObject Type="Embed" ProgID="Equation.DSMT4" ShapeID="_x0000_i1030" DrawAspect="Content" ObjectID="_1754312844" r:id="rId12"/>
        </w:object>
      </w:r>
      <w:r>
        <w:t>s and ft</w:t>
      </w:r>
      <w:r>
        <w:rPr>
          <w:position w:val="-6"/>
        </w:rPr>
        <w:object w:dxaOrig="200" w:dyaOrig="279" w14:anchorId="2DC000AF">
          <v:shape id="_x0000_i1031" type="#_x0000_t75" style="width:9.75pt;height:14.25pt" o:ole="">
            <v:imagedata r:id="rId9" o:title=""/>
          </v:shape>
          <o:OLEObject Type="Embed" ProgID="Equation.DSMT4" ShapeID="_x0000_i1031" DrawAspect="Content" ObjectID="_1754312845" r:id="rId13"/>
        </w:object>
      </w:r>
      <w:r>
        <w:t>s, and (</w:t>
      </w:r>
      <w:r>
        <w:rPr>
          <w:i/>
        </w:rPr>
        <w:t>c</w:t>
      </w:r>
      <w:r>
        <w:t>) km</w:t>
      </w:r>
      <w:r>
        <w:rPr>
          <w:position w:val="-6"/>
        </w:rPr>
        <w:object w:dxaOrig="200" w:dyaOrig="279" w14:anchorId="39E71669">
          <v:shape id="_x0000_i1032" type="#_x0000_t75" style="width:9.75pt;height:14.25pt" o:ole="">
            <v:imagedata r:id="rId9" o:title=""/>
          </v:shape>
          <o:OLEObject Type="Embed" ProgID="Equation.DSMT4" ShapeID="_x0000_i1032" DrawAspect="Content" ObjectID="_1754312846" r:id="rId14"/>
        </w:object>
      </w:r>
      <w:r>
        <w:t>h and m</w:t>
      </w:r>
      <w:r>
        <w:rPr>
          <w:position w:val="-6"/>
        </w:rPr>
        <w:object w:dxaOrig="200" w:dyaOrig="279" w14:anchorId="71539601">
          <v:shape id="_x0000_i1033" type="#_x0000_t75" style="width:9.75pt;height:14.25pt" o:ole="">
            <v:imagedata r:id="rId9" o:title=""/>
          </v:shape>
          <o:OLEObject Type="Embed" ProgID="Equation.DSMT4" ShapeID="_x0000_i1033" DrawAspect="Content" ObjectID="_1754312847" r:id="rId15"/>
        </w:object>
      </w:r>
      <w:r>
        <w:t>s.</w:t>
      </w:r>
    </w:p>
    <w:p w14:paraId="2C73413B" w14:textId="77777777" w:rsidR="00C2113E" w:rsidRDefault="00110A46" w:rsidP="00DA1995">
      <w:pPr>
        <w:pStyle w:val="NL"/>
        <w:numPr>
          <w:ilvl w:val="0"/>
          <w:numId w:val="5"/>
        </w:numPr>
        <w:ind w:left="270" w:firstLine="0"/>
      </w:pPr>
      <w:r>
        <w:t>The diameter of the Moon is 3480 km. (</w:t>
      </w:r>
      <w:r>
        <w:rPr>
          <w:i/>
        </w:rPr>
        <w:t>a</w:t>
      </w:r>
      <w:r>
        <w:t>)</w:t>
      </w:r>
      <w:r w:rsidR="00586CEC">
        <w:t xml:space="preserve"> </w:t>
      </w:r>
      <w:r>
        <w:t>What is the surface area of the Moon? (</w:t>
      </w:r>
      <w:r>
        <w:rPr>
          <w:i/>
        </w:rPr>
        <w:t>b</w:t>
      </w:r>
      <w:r>
        <w:t>) How many times larger is the surface area of the Earth?</w:t>
      </w:r>
    </w:p>
    <w:p w14:paraId="5C9A46EE" w14:textId="77777777" w:rsidR="00C2113E" w:rsidRDefault="00C2113E" w:rsidP="00C2113E">
      <w:pPr>
        <w:pStyle w:val="NL"/>
        <w:ind w:left="630" w:firstLine="0"/>
      </w:pPr>
    </w:p>
    <w:sectPr w:rsidR="00C211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522AC9"/>
    <w:multiLevelType w:val="hybridMultilevel"/>
    <w:tmpl w:val="A3964336"/>
    <w:lvl w:ilvl="0" w:tplc="E3420A96">
      <w:start w:val="7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CCF0B49"/>
    <w:multiLevelType w:val="hybridMultilevel"/>
    <w:tmpl w:val="749ACE86"/>
    <w:lvl w:ilvl="0" w:tplc="98CEA110">
      <w:start w:val="19"/>
      <w:numFmt w:val="decimal"/>
      <w:lvlText w:val="%1.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" w15:restartNumberingAfterBreak="0">
    <w:nsid w:val="46F6211C"/>
    <w:multiLevelType w:val="hybridMultilevel"/>
    <w:tmpl w:val="82BA99B2"/>
    <w:lvl w:ilvl="0" w:tplc="C00883A6">
      <w:start w:val="2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0971568"/>
    <w:multiLevelType w:val="hybridMultilevel"/>
    <w:tmpl w:val="C60085B8"/>
    <w:lvl w:ilvl="0" w:tplc="3C0ADF74">
      <w:start w:val="1"/>
      <w:numFmt w:val="decimal"/>
      <w:lvlText w:val="%1.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72545851"/>
    <w:multiLevelType w:val="hybridMultilevel"/>
    <w:tmpl w:val="64DA8E0A"/>
    <w:lvl w:ilvl="0" w:tplc="AAD09820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570E63"/>
    <w:multiLevelType w:val="hybridMultilevel"/>
    <w:tmpl w:val="D862ACC2"/>
    <w:lvl w:ilvl="0" w:tplc="764A68D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3765"/>
    <w:rsid w:val="000435F6"/>
    <w:rsid w:val="00062AE4"/>
    <w:rsid w:val="00110A46"/>
    <w:rsid w:val="00184F0B"/>
    <w:rsid w:val="001E6DB7"/>
    <w:rsid w:val="002B3765"/>
    <w:rsid w:val="002B6EE0"/>
    <w:rsid w:val="0030717C"/>
    <w:rsid w:val="00315479"/>
    <w:rsid w:val="003329CD"/>
    <w:rsid w:val="00337B39"/>
    <w:rsid w:val="003472BB"/>
    <w:rsid w:val="0046528A"/>
    <w:rsid w:val="004C3FF0"/>
    <w:rsid w:val="004E79C1"/>
    <w:rsid w:val="00501D4A"/>
    <w:rsid w:val="0052786A"/>
    <w:rsid w:val="00586CEC"/>
    <w:rsid w:val="00592EC6"/>
    <w:rsid w:val="005D6375"/>
    <w:rsid w:val="005E29B2"/>
    <w:rsid w:val="006C3092"/>
    <w:rsid w:val="007217B6"/>
    <w:rsid w:val="0075559C"/>
    <w:rsid w:val="007D0323"/>
    <w:rsid w:val="008552B7"/>
    <w:rsid w:val="0087522F"/>
    <w:rsid w:val="008A3A5E"/>
    <w:rsid w:val="008B4BB0"/>
    <w:rsid w:val="009523FB"/>
    <w:rsid w:val="0095604A"/>
    <w:rsid w:val="00A242B1"/>
    <w:rsid w:val="00A95B13"/>
    <w:rsid w:val="00AB48E0"/>
    <w:rsid w:val="00AE0FBD"/>
    <w:rsid w:val="00AF4952"/>
    <w:rsid w:val="00B83E1D"/>
    <w:rsid w:val="00BA7E73"/>
    <w:rsid w:val="00C2113E"/>
    <w:rsid w:val="00CB4295"/>
    <w:rsid w:val="00D05C08"/>
    <w:rsid w:val="00DA1995"/>
    <w:rsid w:val="00E4261C"/>
    <w:rsid w:val="00E51B41"/>
    <w:rsid w:val="00F21416"/>
    <w:rsid w:val="00FB2D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7B25F4DA"/>
  <w15:docId w15:val="{B9D5A4B1-B29A-482B-8BF7-FDB3DC8BB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">
    <w:name w:val="NL"/>
    <w:basedOn w:val="Normal"/>
    <w:rsid w:val="002B3765"/>
    <w:pPr>
      <w:tabs>
        <w:tab w:val="right" w:pos="403"/>
        <w:tab w:val="left" w:pos="540"/>
      </w:tabs>
      <w:spacing w:before="10" w:after="0" w:line="360" w:lineRule="auto"/>
      <w:ind w:left="547" w:hanging="547"/>
      <w:jc w:val="both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C2113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1547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54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547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oleObject" Target="embeddings/oleObject9.bin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2</Words>
  <Characters>92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tima</dc:creator>
  <cp:lastModifiedBy>Fatima</cp:lastModifiedBy>
  <cp:revision>2</cp:revision>
  <cp:lastPrinted>2019-08-21T17:49:00Z</cp:lastPrinted>
  <dcterms:created xsi:type="dcterms:W3CDTF">2023-08-23T20:21:00Z</dcterms:created>
  <dcterms:modified xsi:type="dcterms:W3CDTF">2023-08-23T20:21:00Z</dcterms:modified>
</cp:coreProperties>
</file>